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45A907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noProof/>
          <w:sz w:val="24"/>
          <w:szCs w:val="24"/>
          <w:lang w:val="uk-UA"/>
        </w:rPr>
        <w:drawing>
          <wp:anchor distT="0" distB="0" distL="114300" distR="114300" simplePos="0" relativeHeight="251659264" behindDoc="0" locked="0" layoutInCell="1" allowOverlap="1" wp14:anchorId="08F2E34D" wp14:editId="2AF7869B">
            <wp:simplePos x="0" y="0"/>
            <wp:positionH relativeFrom="margin">
              <wp:posOffset>133985</wp:posOffset>
            </wp:positionH>
            <wp:positionV relativeFrom="paragraph">
              <wp:posOffset>0</wp:posOffset>
            </wp:positionV>
            <wp:extent cx="5940425" cy="1407795"/>
            <wp:effectExtent l="0" t="0" r="0" b="1905"/>
            <wp:wrapTopAndBottom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07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71CAD">
        <w:rPr>
          <w:rFonts w:ascii="Times New Roman" w:hAnsi="Times New Roman" w:cs="Times New Roman"/>
          <w:sz w:val="32"/>
          <w:szCs w:val="32"/>
          <w:lang w:val="uk-UA"/>
        </w:rPr>
        <w:t>Міністерство освіти і науки України</w:t>
      </w:r>
    </w:p>
    <w:p w14:paraId="17726E87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14:paraId="1C06E39F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14:paraId="4F57158A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Інститут прикладного системного аналізу</w:t>
      </w:r>
    </w:p>
    <w:p w14:paraId="5AE2339C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32E2D7C4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122A0D42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19544BEA" w14:textId="79F809EB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Розрахункова робота</w:t>
      </w:r>
    </w:p>
    <w:p w14:paraId="3BA17AA0" w14:textId="00250384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З дисципліни «Математична статистика»</w:t>
      </w:r>
    </w:p>
    <w:p w14:paraId="293E99C5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619DD2D6" w14:textId="2704A0BE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7975EEE" w14:textId="0521CABF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C6BC5A5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EAE4563" w14:textId="77777777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Виконав студент 2 курсу групи КА-01</w:t>
      </w:r>
    </w:p>
    <w:p w14:paraId="7EA8EB82" w14:textId="77777777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Вагін Олександр Вікторович</w:t>
      </w:r>
    </w:p>
    <w:p w14:paraId="315FE6DE" w14:textId="56933859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Перевірила</w:t>
      </w:r>
    </w:p>
    <w:p w14:paraId="4728AA3D" w14:textId="100A7F75" w:rsidR="009A62D0" w:rsidRPr="00871CAD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proofErr w:type="spellStart"/>
      <w:r w:rsidRPr="00871CAD">
        <w:rPr>
          <w:rFonts w:ascii="Times New Roman" w:hAnsi="Times New Roman" w:cs="Times New Roman"/>
          <w:sz w:val="32"/>
          <w:szCs w:val="32"/>
          <w:lang w:val="uk-UA"/>
        </w:rPr>
        <w:t>Каніовська</w:t>
      </w:r>
      <w:proofErr w:type="spellEnd"/>
      <w:r w:rsidRPr="00871CAD">
        <w:rPr>
          <w:rFonts w:ascii="Times New Roman" w:hAnsi="Times New Roman" w:cs="Times New Roman"/>
          <w:sz w:val="32"/>
          <w:szCs w:val="32"/>
          <w:lang w:val="uk-UA"/>
        </w:rPr>
        <w:t xml:space="preserve"> Ірина Юріївна</w:t>
      </w:r>
    </w:p>
    <w:p w14:paraId="7E17CCF5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24CFDC09" w14:textId="00C0C3A0" w:rsidR="009A62D0" w:rsidRPr="00871CAD" w:rsidRDefault="009A62D0" w:rsidP="009A62D0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14:paraId="7E1D7982" w14:textId="77777777" w:rsidR="009A62D0" w:rsidRPr="00871CAD" w:rsidRDefault="009A62D0" w:rsidP="009A62D0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14:paraId="56182F82" w14:textId="77777777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04893CB1" w14:textId="5EF865C2" w:rsidR="009A62D0" w:rsidRPr="00871CAD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sz w:val="32"/>
          <w:szCs w:val="32"/>
          <w:lang w:val="uk-UA"/>
        </w:rPr>
        <w:t>Київ-2022</w:t>
      </w:r>
    </w:p>
    <w:p w14:paraId="7A64B810" w14:textId="10527010" w:rsidR="00F0051A" w:rsidRPr="00871CAD" w:rsidRDefault="00F0051A" w:rsidP="00F0051A">
      <w:pPr>
        <w:spacing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871CAD">
        <w:rPr>
          <w:rFonts w:ascii="Times New Roman" w:hAnsi="Times New Roman" w:cs="Times New Roman"/>
          <w:b/>
          <w:bCs/>
          <w:sz w:val="32"/>
          <w:szCs w:val="32"/>
          <w:lang w:val="uk-UA"/>
        </w:rPr>
        <w:lastRenderedPageBreak/>
        <w:t>Завдання розрахункової роботи</w:t>
      </w:r>
    </w:p>
    <w:p w14:paraId="4C2A22BA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Побудувати варіаційний (дискретний або інтервальний) ряд наданої вибірки.</w:t>
      </w:r>
    </w:p>
    <w:p w14:paraId="07830C72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Зробити графічне зображення вибірки.</w:t>
      </w:r>
    </w:p>
    <w:p w14:paraId="498120D8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Побудувати емпіричну функцію розподілу.</w:t>
      </w:r>
    </w:p>
    <w:p w14:paraId="79D5D77B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Знайти незміщену оцінку математичного сподівання та дисперсії..</w:t>
      </w:r>
    </w:p>
    <w:p w14:paraId="1BB881CC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Обчислити значення вибіркової медіани, моди, асиметрії.</w:t>
      </w:r>
    </w:p>
    <w:p w14:paraId="1058292F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Висунути гіпотезу про розподіл, за яким отримано вибірку.</w:t>
      </w:r>
    </w:p>
    <w:p w14:paraId="21309AC9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Знайти точкові оцінки параметрів гіпотетичного закону розподілу та перевірити їх властивості.</w:t>
      </w:r>
    </w:p>
    <w:p w14:paraId="60AED906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Перевірити за допомогою критерію </w:t>
      </w:r>
      <w:r w:rsidR="00520C9A" w:rsidRPr="00520C9A">
        <w:rPr>
          <w:rFonts w:ascii="Times New Roman" w:hAnsi="Times New Roman" w:cs="Times New Roman"/>
          <w:noProof/>
          <w:sz w:val="28"/>
          <w:szCs w:val="28"/>
          <w:lang w:val="uk-UA"/>
        </w:rPr>
        <w:object w:dxaOrig="340" w:dyaOrig="360" w14:anchorId="337521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6.85pt;height:18.4pt;mso-width-percent:0;mso-height-percent:0;mso-width-percent:0;mso-height-percent:0" o:ole="" fillcolor="window">
            <v:imagedata r:id="rId6" o:title=""/>
          </v:shape>
          <o:OLEObject Type="Embed" ProgID="Equation.3" ShapeID="_x0000_i1027" DrawAspect="Content" ObjectID="_1713811133" r:id="rId7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Pr="00F0051A">
        <w:rPr>
          <w:rFonts w:ascii="Times New Roman" w:hAnsi="Times New Roman" w:cs="Times New Roman"/>
          <w:sz w:val="28"/>
          <w:szCs w:val="28"/>
          <w:lang w:val="uk-UA"/>
        </w:rPr>
        <w:t>Пірсона</w:t>
      </w:r>
      <w:proofErr w:type="spellEnd"/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) гіпотезу про розподіл з рівнем значущості </w:t>
      </w:r>
      <w:r w:rsidR="00520C9A" w:rsidRPr="00520C9A">
        <w:rPr>
          <w:rFonts w:ascii="Times New Roman" w:hAnsi="Times New Roman" w:cs="Times New Roman"/>
          <w:noProof/>
          <w:sz w:val="28"/>
          <w:szCs w:val="28"/>
          <w:lang w:val="uk-UA"/>
        </w:rPr>
        <w:object w:dxaOrig="220" w:dyaOrig="220" w14:anchorId="023ABEF3">
          <v:shape id="_x0000_i1026" type="#_x0000_t75" alt="" style="width:10.7pt;height:10.7pt;mso-width-percent:0;mso-height-percent:0;mso-width-percent:0;mso-height-percent:0" o:ole="" fillcolor="window">
            <v:imagedata r:id="rId8" o:title=""/>
          </v:shape>
          <o:OLEObject Type="Embed" ProgID="Equation.3" ShapeID="_x0000_i1026" DrawAspect="Content" ObjectID="_1713811134" r:id="rId9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= 0,05.</w:t>
      </w:r>
    </w:p>
    <w:p w14:paraId="2EC8AA60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ірчий інтервал для параметрів гіпотетичного закону розподілу, взяв рівень надійності </w:t>
      </w:r>
      <w:r w:rsidR="00520C9A" w:rsidRPr="00520C9A">
        <w:rPr>
          <w:rFonts w:ascii="Times New Roman" w:hAnsi="Times New Roman" w:cs="Times New Roman"/>
          <w:noProof/>
          <w:sz w:val="28"/>
          <w:szCs w:val="28"/>
          <w:lang w:val="uk-UA"/>
        </w:rPr>
        <w:object w:dxaOrig="880" w:dyaOrig="320" w14:anchorId="243091C2">
          <v:shape id="_x0000_i1025" type="#_x0000_t75" alt="" style="width:43.65pt;height:16.1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13811135" r:id="rId11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33CEDA1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Висновки.</w:t>
      </w:r>
    </w:p>
    <w:p w14:paraId="45A1BECC" w14:textId="4268E764" w:rsidR="00F0051A" w:rsidRPr="00871CAD" w:rsidRDefault="00F0051A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4D81B63A" w14:textId="24EEF9AE" w:rsidR="00E73AAA" w:rsidRPr="00871CAD" w:rsidRDefault="00E73AAA" w:rsidP="00F0051A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дана конкретна реалізація вибірки:</w:t>
      </w:r>
    </w:p>
    <w:p w14:paraId="453CC778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6.71   5.66   3.06   4.25   3.4    6.45   3.46   2.57   6.55   8.5    </w:t>
      </w:r>
    </w:p>
    <w:p w14:paraId="47BD2155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63   7.22   7.61   2.72   3.91   2.98   7.05   11.79  7.51   4.44   </w:t>
      </w:r>
    </w:p>
    <w:p w14:paraId="3DB49272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13.59  6.61   4.53   12.28  9.5    4.26   4.52   5.55   11.34  4.21   </w:t>
      </w:r>
    </w:p>
    <w:p w14:paraId="5362EDB7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4.02   4.34   2.67   2.95   8.86   4.87   5.76   7.68   2.75   2.62   </w:t>
      </w:r>
    </w:p>
    <w:p w14:paraId="15465834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2.86   5.16   2.88   6.62   5.03   3.3    5.47   7.8    7.8    5.43   </w:t>
      </w:r>
    </w:p>
    <w:p w14:paraId="46B28ABF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05   3.99   4.1    2.85   3.28   4.7    6.67   2.85   4.71   6.94   </w:t>
      </w:r>
    </w:p>
    <w:p w14:paraId="4A81A2A5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7.17   3.02   2.97   10.96  2.75   3.03   3.61   15.5   6.24   2.89   </w:t>
      </w:r>
    </w:p>
    <w:p w14:paraId="6A4964F0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5.57   5.75   4.86   10.36  14.49  15.38  2.8    3.86   4.67   4.58   </w:t>
      </w:r>
    </w:p>
    <w:p w14:paraId="1CB23297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8.64   3.65   3.65   4.53   3.63   11.68  3.14   6.07   6.57   3.22   </w:t>
      </w:r>
    </w:p>
    <w:p w14:paraId="17AC8546" w14:textId="7B4B97CE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6.12   3.37   3.9    6.63   2.88   9.18   2.96   4.86   3.18   6.59   </w:t>
      </w:r>
    </w:p>
    <w:p w14:paraId="404F2196" w14:textId="77777777" w:rsidR="006475D0" w:rsidRPr="00871CAD" w:rsidRDefault="006475D0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40158255" w14:textId="77777777" w:rsidR="006475D0" w:rsidRPr="00871CAD" w:rsidRDefault="006475D0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6FD151CC" w14:textId="77777777" w:rsidR="006475D0" w:rsidRPr="00871CAD" w:rsidRDefault="006475D0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5D719423" w14:textId="50D8C60F" w:rsidR="00D64507" w:rsidRPr="00871CAD" w:rsidRDefault="00D6450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lastRenderedPageBreak/>
        <w:t>З</w:t>
      </w:r>
      <w:r w:rsidR="003A3D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початку </w:t>
      </w:r>
      <w:r w:rsidR="00072AC9" w:rsidRPr="00871CAD">
        <w:rPr>
          <w:rFonts w:ascii="Times New Roman" w:hAnsi="Times New Roman" w:cs="Times New Roman"/>
          <w:sz w:val="28"/>
          <w:szCs w:val="28"/>
          <w:lang w:val="uk-UA"/>
        </w:rPr>
        <w:t>відсортуємо</w:t>
      </w: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задану реал</w:t>
      </w:r>
      <w:r w:rsidR="00072AC9" w:rsidRPr="00871CAD">
        <w:rPr>
          <w:rFonts w:ascii="Times New Roman" w:hAnsi="Times New Roman" w:cs="Times New Roman"/>
          <w:sz w:val="28"/>
          <w:szCs w:val="28"/>
          <w:lang w:val="uk-UA"/>
        </w:rPr>
        <w:t>ізацію вибірки</w:t>
      </w:r>
      <w:r w:rsidR="006475D0"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для зручності подальшої роботи</w:t>
      </w:r>
      <w:r w:rsidR="00072AC9" w:rsidRPr="00871CAD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707BCB96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2.57   2.62   2.67   2.72   2.75   2.75   2.8    2.85   2.85   2.86   </w:t>
      </w:r>
    </w:p>
    <w:p w14:paraId="583E3486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2.88   2.88   2.89   2.95   2.96   2.97   2.98   3.02   3.03   3.05   </w:t>
      </w:r>
    </w:p>
    <w:p w14:paraId="6571DC68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06   3.14   3.18   3.22   3.28   3.3    3.37   3.4    3.46   3.61   </w:t>
      </w:r>
    </w:p>
    <w:p w14:paraId="5C2178EA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3.63   3.63   3.65   3.65   3.86   3.9    3.91   3.99   4.02   4.1    </w:t>
      </w:r>
    </w:p>
    <w:p w14:paraId="0B28A1DF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4.21   4.25   4.26   4.34   4.44   4.52   4.53   4.53   4.58   4.67   </w:t>
      </w:r>
    </w:p>
    <w:p w14:paraId="30D69AF7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4.7    4.71   4.86   4.86   4.87   5.03   5.16   5.43   5.47   5.55   </w:t>
      </w:r>
    </w:p>
    <w:p w14:paraId="3403BCFD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5.57   5.66   5.75   5.76   6.07   6.12   6.24   6.45   6.55   6.57   </w:t>
      </w:r>
    </w:p>
    <w:p w14:paraId="0E7605C9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6.59   6.61   6.62   6.63   6.67   6.71   6.94   7.05   7.17   7.22   </w:t>
      </w:r>
    </w:p>
    <w:p w14:paraId="60C8BB9F" w14:textId="77777777" w:rsidR="006475D0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7.51   7.61   7.68   7.8    7.8    8.5    8.64   8.86   9.18   9.5    </w:t>
      </w:r>
    </w:p>
    <w:p w14:paraId="6992BE4D" w14:textId="69037840" w:rsidR="00072AC9" w:rsidRPr="00871CAD" w:rsidRDefault="006475D0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10.36  10.96  11.34  11.68  11.79  12.28  13.59  14.49  15.38  15.5   </w:t>
      </w:r>
    </w:p>
    <w:p w14:paraId="45291753" w14:textId="5470B074" w:rsidR="005F5C59" w:rsidRPr="00871CAD" w:rsidRDefault="005F5C59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022E422A" w14:textId="218CF357" w:rsidR="005F5C59" w:rsidRPr="00871CAD" w:rsidRDefault="005F5C59" w:rsidP="006475D0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>Можемо побачити, що задана конкретна реалізація містить майже всі унікальні значення, а саме 92 унікальних значення. Тому доцільним є будувати саме інтервальний варіаційний ряд.</w:t>
      </w:r>
    </w:p>
    <w:p w14:paraId="2C5FEAD6" w14:textId="77777777" w:rsidR="00E73AAA" w:rsidRPr="00871CAD" w:rsidRDefault="00E73AAA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2DA8DE67" w14:textId="1D3312C3" w:rsidR="00E73AAA" w:rsidRPr="00871CAD" w:rsidRDefault="006475D0" w:rsidP="005F5C59">
      <w:pPr>
        <w:pStyle w:val="Heading1"/>
        <w:rPr>
          <w:rFonts w:ascii="Times New Roman" w:hAnsi="Times New Roman" w:cs="Times New Roman"/>
          <w:b/>
          <w:bCs/>
          <w:color w:val="000000" w:themeColor="text1"/>
          <w:lang w:val="uk-UA"/>
        </w:rPr>
      </w:pPr>
      <w:r w:rsidRPr="00871CAD">
        <w:rPr>
          <w:rFonts w:ascii="Times New Roman" w:hAnsi="Times New Roman" w:cs="Times New Roman"/>
          <w:b/>
          <w:bCs/>
          <w:color w:val="000000" w:themeColor="text1"/>
          <w:lang w:val="uk-UA"/>
        </w:rPr>
        <w:t>1. Побуду</w:t>
      </w:r>
      <w:r w:rsidR="003A3DAB">
        <w:rPr>
          <w:rFonts w:ascii="Times New Roman" w:hAnsi="Times New Roman" w:cs="Times New Roman"/>
          <w:b/>
          <w:bCs/>
          <w:color w:val="000000" w:themeColor="text1"/>
          <w:lang w:val="uk-UA"/>
        </w:rPr>
        <w:t>вати</w:t>
      </w:r>
      <w:r w:rsidRPr="00871CAD">
        <w:rPr>
          <w:rFonts w:ascii="Times New Roman" w:hAnsi="Times New Roman" w:cs="Times New Roman"/>
          <w:b/>
          <w:bCs/>
          <w:color w:val="000000" w:themeColor="text1"/>
          <w:lang w:val="uk-UA"/>
        </w:rPr>
        <w:t xml:space="preserve"> інтервальний варіаційний </w:t>
      </w:r>
      <w:r w:rsidR="005F5C59" w:rsidRPr="00871CAD">
        <w:rPr>
          <w:rFonts w:ascii="Times New Roman" w:hAnsi="Times New Roman" w:cs="Times New Roman"/>
          <w:b/>
          <w:bCs/>
          <w:color w:val="000000" w:themeColor="text1"/>
          <w:lang w:val="uk-UA"/>
        </w:rPr>
        <w:t>ряд</w:t>
      </w:r>
    </w:p>
    <w:p w14:paraId="1BC0373A" w14:textId="3760044F" w:rsidR="005F5C59" w:rsidRPr="00871CAD" w:rsidRDefault="005F5C59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7B600CEC" w14:textId="77777777" w:rsidR="00871CAD" w:rsidRPr="00871CAD" w:rsidRDefault="005F5C59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>Скористуємося</w:t>
      </w:r>
      <w:r w:rsidR="004E2581"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правилом </w:t>
      </w:r>
      <w:proofErr w:type="spellStart"/>
      <w:r w:rsidR="004E2581" w:rsidRPr="00871CAD">
        <w:rPr>
          <w:rFonts w:ascii="Times New Roman" w:hAnsi="Times New Roman" w:cs="Times New Roman"/>
          <w:sz w:val="28"/>
          <w:szCs w:val="28"/>
          <w:lang w:val="uk-UA"/>
        </w:rPr>
        <w:t>Стерджеса</w:t>
      </w:r>
      <w:proofErr w:type="spellEnd"/>
      <w:r w:rsidR="004E2581"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, щоб знайти на скільки інтервалів ділити відрізок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in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ax</m:t>
                </m:r>
              </m:sub>
            </m:sSub>
          </m:e>
        </m:d>
      </m:oMath>
      <w:r w:rsidR="004E2581"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</w:t>
      </w:r>
    </w:p>
    <w:p w14:paraId="42FB2C0B" w14:textId="350785BB" w:rsidR="00871CAD" w:rsidRPr="00871CAD" w:rsidRDefault="004E2581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А сам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k=1+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3,33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lg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n</m:t>
                </m:r>
              </m:e>
            </m:func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1+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3,33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lg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100</m:t>
                </m:r>
              </m:e>
            </m:func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1+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6,664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7</m:t>
        </m:r>
      </m:oMath>
      <w:r w:rsidR="00871CAD"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7CA222E8" w14:textId="66A40C9C" w:rsidR="00871CAD" w:rsidRDefault="00871CAD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871CAD">
        <w:rPr>
          <w:rFonts w:ascii="Times New Roman" w:eastAsiaTheme="minorEastAsia" w:hAnsi="Times New Roman" w:cs="Times New Roman"/>
          <w:sz w:val="28"/>
          <w:szCs w:val="28"/>
          <w:lang w:val="uk-UA"/>
        </w:rPr>
        <w:t>Розмах вибірк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R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15,5-2,57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12,93</m:t>
        </m:r>
      </m:oMath>
      <w:r w:rsidR="005A67F2" w:rsidRPr="005A67F2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</w:p>
    <w:p w14:paraId="3E84BB73" w14:textId="340B60AD" w:rsidR="005A67F2" w:rsidRDefault="00EF24B4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Побудувавши програмним шляхом гістограми мені здається, що краще взяти трохи більше число інтервалів для більшої наочності, тож я візьму кількість інтервалів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k=8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33889DFF" w14:textId="7BD2C0D8" w:rsidR="00EF24B4" w:rsidRPr="00EF24B4" w:rsidRDefault="00EF24B4" w:rsidP="00F0051A">
      <w:pPr>
        <w:spacing w:line="240" w:lineRule="auto"/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оді поділимо на 8 пів інтервалів довжиною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R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12,9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8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≈1,62</m:t>
        </m:r>
      </m:oMath>
    </w:p>
    <w:p w14:paraId="5275FDD4" w14:textId="77777777" w:rsidR="00213C67" w:rsidRDefault="004E2581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71CA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38D8FBFF" w14:textId="77777777" w:rsidR="00213C67" w:rsidRDefault="00213C6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28CF2778" w14:textId="77777777" w:rsidR="00213C67" w:rsidRDefault="00213C6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79920AE9" w14:textId="6225364D" w:rsidR="005F5C59" w:rsidRDefault="00213C67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Маємо наступний інтервальний варіаційний ряд:</w:t>
      </w:r>
    </w:p>
    <w:tbl>
      <w:tblPr>
        <w:tblStyle w:val="TableGrid"/>
        <w:tblpPr w:leftFromText="180" w:rightFromText="180" w:vertAnchor="page" w:horzAnchor="margin" w:tblpXSpec="center" w:tblpY="1931"/>
        <w:tblW w:w="11761" w:type="dxa"/>
        <w:tblLayout w:type="fixed"/>
        <w:tblLook w:val="04A0" w:firstRow="1" w:lastRow="0" w:firstColumn="1" w:lastColumn="0" w:noHBand="0" w:noVBand="1"/>
      </w:tblPr>
      <w:tblGrid>
        <w:gridCol w:w="1303"/>
        <w:gridCol w:w="1244"/>
        <w:gridCol w:w="1221"/>
        <w:gridCol w:w="1189"/>
        <w:gridCol w:w="1275"/>
        <w:gridCol w:w="1276"/>
        <w:gridCol w:w="1418"/>
        <w:gridCol w:w="1417"/>
        <w:gridCol w:w="1418"/>
      </w:tblGrid>
      <w:tr w:rsidR="004F6943" w14:paraId="3C808C81" w14:textId="77777777" w:rsidTr="004F6943">
        <w:trPr>
          <w:trHeight w:val="504"/>
        </w:trPr>
        <w:tc>
          <w:tcPr>
            <w:tcW w:w="1303" w:type="dxa"/>
          </w:tcPr>
          <w:p w14:paraId="38593192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Інтервал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50CF804F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en-US"/>
                      </w:rPr>
                      <m:t>2,57;4,19</m:t>
                    </m:r>
                  </m:e>
                </m:d>
              </m:oMath>
            </m:oMathPara>
          </w:p>
        </w:tc>
        <w:tc>
          <w:tcPr>
            <w:tcW w:w="1221" w:type="dxa"/>
          </w:tcPr>
          <w:p w14:paraId="437A4179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i/>
                <w:sz w:val="21"/>
                <w:szCs w:val="21"/>
                <w:lang w:val="uk-UA"/>
              </w:rPr>
            </w:pPr>
            <m:oMathPara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uk-UA"/>
                      </w:rPr>
                      <m:t>4,19;5,81</m:t>
                    </m:r>
                  </m:e>
                </m:d>
              </m:oMath>
            </m:oMathPara>
          </w:p>
        </w:tc>
        <w:tc>
          <w:tcPr>
            <w:tcW w:w="1189" w:type="dxa"/>
          </w:tcPr>
          <w:p w14:paraId="442E9294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5,81;7,43)</m:t>
                </m:r>
              </m:oMath>
            </m:oMathPara>
          </w:p>
        </w:tc>
        <w:tc>
          <w:tcPr>
            <w:tcW w:w="1275" w:type="dxa"/>
          </w:tcPr>
          <w:p w14:paraId="49BA0684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7,43;9,05)</m:t>
                </m:r>
              </m:oMath>
            </m:oMathPara>
          </w:p>
        </w:tc>
        <w:tc>
          <w:tcPr>
            <w:tcW w:w="1276" w:type="dxa"/>
          </w:tcPr>
          <w:p w14:paraId="0098CC2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9,05;10,67)</m:t>
                </m:r>
              </m:oMath>
            </m:oMathPara>
          </w:p>
        </w:tc>
        <w:tc>
          <w:tcPr>
            <w:tcW w:w="1418" w:type="dxa"/>
          </w:tcPr>
          <w:p w14:paraId="00DB96C2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10,67;12,29)</m:t>
                </m:r>
              </m:oMath>
            </m:oMathPara>
          </w:p>
        </w:tc>
        <w:tc>
          <w:tcPr>
            <w:tcW w:w="1417" w:type="dxa"/>
          </w:tcPr>
          <w:p w14:paraId="03334DA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12,29;13,91)</m:t>
                </m:r>
              </m:oMath>
            </m:oMathPara>
          </w:p>
        </w:tc>
        <w:tc>
          <w:tcPr>
            <w:tcW w:w="1418" w:type="dxa"/>
          </w:tcPr>
          <w:p w14:paraId="6235942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uk-UA"/>
                      </w:rPr>
                      <m:t>13,91;15,53</m:t>
                    </m:r>
                  </m:e>
                </m:d>
              </m:oMath>
            </m:oMathPara>
          </w:p>
        </w:tc>
      </w:tr>
      <w:tr w:rsidR="004F6943" w14:paraId="6AF028E1" w14:textId="77777777" w:rsidTr="004F6943">
        <w:trPr>
          <w:trHeight w:val="388"/>
        </w:trPr>
        <w:tc>
          <w:tcPr>
            <w:tcW w:w="1303" w:type="dxa"/>
          </w:tcPr>
          <w:p w14:paraId="2A9AFB6B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Частот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16AC0773" w14:textId="3F99F3AF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40</m:t>
                </m:r>
              </m:oMath>
            </m:oMathPara>
          </w:p>
        </w:tc>
        <w:tc>
          <w:tcPr>
            <w:tcW w:w="1221" w:type="dxa"/>
          </w:tcPr>
          <w:p w14:paraId="60A67681" w14:textId="71045B36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24</m:t>
                </m:r>
              </m:oMath>
            </m:oMathPara>
          </w:p>
        </w:tc>
        <w:tc>
          <w:tcPr>
            <w:tcW w:w="1189" w:type="dxa"/>
          </w:tcPr>
          <w:p w14:paraId="6D1D27C0" w14:textId="789197E8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6</m:t>
                </m:r>
              </m:oMath>
            </m:oMathPara>
          </w:p>
        </w:tc>
        <w:tc>
          <w:tcPr>
            <w:tcW w:w="1275" w:type="dxa"/>
          </w:tcPr>
          <w:p w14:paraId="128AD861" w14:textId="53951F8B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8</m:t>
                </m:r>
              </m:oMath>
            </m:oMathPara>
          </w:p>
        </w:tc>
        <w:tc>
          <w:tcPr>
            <w:tcW w:w="1276" w:type="dxa"/>
          </w:tcPr>
          <w:p w14:paraId="739BBCCE" w14:textId="4BB3129F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3</m:t>
                </m:r>
              </m:oMath>
            </m:oMathPara>
          </w:p>
        </w:tc>
        <w:tc>
          <w:tcPr>
            <w:tcW w:w="1418" w:type="dxa"/>
          </w:tcPr>
          <w:p w14:paraId="38A71430" w14:textId="02583A5E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5</m:t>
                </m:r>
              </m:oMath>
            </m:oMathPara>
          </w:p>
        </w:tc>
        <w:tc>
          <w:tcPr>
            <w:tcW w:w="1417" w:type="dxa"/>
          </w:tcPr>
          <w:p w14:paraId="7CBE37E5" w14:textId="064D857A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</m:t>
                </m:r>
              </m:oMath>
            </m:oMathPara>
          </w:p>
        </w:tc>
        <w:tc>
          <w:tcPr>
            <w:tcW w:w="1418" w:type="dxa"/>
          </w:tcPr>
          <w:p w14:paraId="287350D1" w14:textId="19CED8A4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3</m:t>
                </m:r>
              </m:oMath>
            </m:oMathPara>
          </w:p>
        </w:tc>
      </w:tr>
      <w:tr w:rsidR="004F6943" w14:paraId="6607C25E" w14:textId="77777777" w:rsidTr="004F6943">
        <w:trPr>
          <w:trHeight w:val="442"/>
        </w:trPr>
        <w:tc>
          <w:tcPr>
            <w:tcW w:w="1303" w:type="dxa"/>
          </w:tcPr>
          <w:p w14:paraId="1A5D4078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Частості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067EF179" w14:textId="7787523D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4</m:t>
                </m:r>
              </m:oMath>
            </m:oMathPara>
          </w:p>
        </w:tc>
        <w:tc>
          <w:tcPr>
            <w:tcW w:w="1221" w:type="dxa"/>
          </w:tcPr>
          <w:p w14:paraId="4F025312" w14:textId="2CE9A95E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24</m:t>
                </m:r>
              </m:oMath>
            </m:oMathPara>
          </w:p>
        </w:tc>
        <w:tc>
          <w:tcPr>
            <w:tcW w:w="1189" w:type="dxa"/>
          </w:tcPr>
          <w:p w14:paraId="2739C882" w14:textId="2C980C84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16</m:t>
                </m:r>
              </m:oMath>
            </m:oMathPara>
          </w:p>
        </w:tc>
        <w:tc>
          <w:tcPr>
            <w:tcW w:w="1275" w:type="dxa"/>
          </w:tcPr>
          <w:p w14:paraId="6ECDFD70" w14:textId="0AB41FF6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8</m:t>
                </m:r>
              </m:oMath>
            </m:oMathPara>
          </w:p>
        </w:tc>
        <w:tc>
          <w:tcPr>
            <w:tcW w:w="1276" w:type="dxa"/>
          </w:tcPr>
          <w:p w14:paraId="6F80A633" w14:textId="0BC9C14B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03</m:t>
                </m:r>
              </m:oMath>
            </m:oMathPara>
          </w:p>
        </w:tc>
        <w:tc>
          <w:tcPr>
            <w:tcW w:w="1418" w:type="dxa"/>
          </w:tcPr>
          <w:p w14:paraId="3574DDC0" w14:textId="45562F3A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5</m:t>
                </m:r>
              </m:oMath>
            </m:oMathPara>
          </w:p>
        </w:tc>
        <w:tc>
          <w:tcPr>
            <w:tcW w:w="1417" w:type="dxa"/>
          </w:tcPr>
          <w:p w14:paraId="5F6BE5E4" w14:textId="2FF4AFA8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1</m:t>
                </m:r>
              </m:oMath>
            </m:oMathPara>
          </w:p>
        </w:tc>
        <w:tc>
          <w:tcPr>
            <w:tcW w:w="1418" w:type="dxa"/>
          </w:tcPr>
          <w:p w14:paraId="495F3F2F" w14:textId="6C4206B2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3</m:t>
                </m:r>
              </m:oMath>
            </m:oMathPara>
          </w:p>
        </w:tc>
      </w:tr>
      <w:tr w:rsidR="004F6943" w14:paraId="3CAFAD5C" w14:textId="77777777" w:rsidTr="003D2C9C">
        <w:trPr>
          <w:trHeight w:val="861"/>
        </w:trPr>
        <w:tc>
          <w:tcPr>
            <w:tcW w:w="1303" w:type="dxa"/>
          </w:tcPr>
          <w:p w14:paraId="52B87740" w14:textId="77777777" w:rsidR="004F6943" w:rsidRPr="004F6943" w:rsidRDefault="004F6943" w:rsidP="004F6943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Накопичені частості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нак</m:t>
                  </m:r>
                </m:sup>
              </m:sSubSup>
            </m:oMath>
          </w:p>
        </w:tc>
        <w:tc>
          <w:tcPr>
            <w:tcW w:w="1244" w:type="dxa"/>
          </w:tcPr>
          <w:p w14:paraId="09C3A9B2" w14:textId="2837FD49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4</m:t>
                </m:r>
              </m:oMath>
            </m:oMathPara>
          </w:p>
        </w:tc>
        <w:tc>
          <w:tcPr>
            <w:tcW w:w="1221" w:type="dxa"/>
          </w:tcPr>
          <w:p w14:paraId="3251C42B" w14:textId="02CBC876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64</m:t>
                </m:r>
              </m:oMath>
            </m:oMathPara>
          </w:p>
        </w:tc>
        <w:tc>
          <w:tcPr>
            <w:tcW w:w="1189" w:type="dxa"/>
          </w:tcPr>
          <w:p w14:paraId="05DF696F" w14:textId="15A28A12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8</m:t>
                </m:r>
              </m:oMath>
            </m:oMathPara>
          </w:p>
        </w:tc>
        <w:tc>
          <w:tcPr>
            <w:tcW w:w="1275" w:type="dxa"/>
          </w:tcPr>
          <w:p w14:paraId="66DC898F" w14:textId="0C932DB0" w:rsidR="004F6943" w:rsidRPr="003D2C9C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88</m:t>
                </m:r>
              </m:oMath>
            </m:oMathPara>
          </w:p>
        </w:tc>
        <w:tc>
          <w:tcPr>
            <w:tcW w:w="1276" w:type="dxa"/>
          </w:tcPr>
          <w:p w14:paraId="359622AB" w14:textId="7914F5A2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1</m:t>
                </m:r>
              </m:oMath>
            </m:oMathPara>
          </w:p>
        </w:tc>
        <w:tc>
          <w:tcPr>
            <w:tcW w:w="1418" w:type="dxa"/>
          </w:tcPr>
          <w:p w14:paraId="5BBCCD4A" w14:textId="34A095EB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6</m:t>
                </m:r>
              </m:oMath>
            </m:oMathPara>
          </w:p>
        </w:tc>
        <w:tc>
          <w:tcPr>
            <w:tcW w:w="1417" w:type="dxa"/>
          </w:tcPr>
          <w:p w14:paraId="751C818C" w14:textId="20FD9A25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7</m:t>
                </m:r>
              </m:oMath>
            </m:oMathPara>
          </w:p>
        </w:tc>
        <w:tc>
          <w:tcPr>
            <w:tcW w:w="1418" w:type="dxa"/>
          </w:tcPr>
          <w:p w14:paraId="61A2C6C0" w14:textId="56D144F9" w:rsidR="004F6943" w:rsidRPr="004F6943" w:rsidRDefault="003D2C9C" w:rsidP="003D2C9C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</m:t>
                </m:r>
              </m:oMath>
            </m:oMathPara>
          </w:p>
        </w:tc>
      </w:tr>
    </w:tbl>
    <w:p w14:paraId="6A84F36B" w14:textId="392A7BBE" w:rsidR="00213C67" w:rsidRDefault="00213C67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2DDA0BC1" w14:textId="77777777" w:rsidR="003A3DAB" w:rsidRPr="00871CAD" w:rsidRDefault="003A3DAB" w:rsidP="00F0051A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5B0BA69B" w14:textId="31965EE7" w:rsidR="005F5C59" w:rsidRDefault="003A3DAB" w:rsidP="00F0051A">
      <w:pPr>
        <w:spacing w:line="240" w:lineRule="auto"/>
        <w:rPr>
          <w:rFonts w:ascii="Times New Roman" w:eastAsiaTheme="majorEastAsia" w:hAnsi="Times New Roman" w:cs="Times New Roman"/>
          <w:b/>
          <w:bCs/>
          <w:color w:val="000000" w:themeColor="text1"/>
          <w:sz w:val="32"/>
          <w:szCs w:val="32"/>
          <w:lang w:val="uk-UA"/>
        </w:rPr>
      </w:pPr>
      <w:r w:rsidRPr="003A3DAB">
        <w:rPr>
          <w:rFonts w:ascii="Times New Roman" w:eastAsiaTheme="majorEastAsia" w:hAnsi="Times New Roman" w:cs="Times New Roman"/>
          <w:b/>
          <w:bCs/>
          <w:color w:val="000000" w:themeColor="text1"/>
          <w:sz w:val="32"/>
          <w:szCs w:val="32"/>
          <w:lang w:val="uk-UA"/>
        </w:rPr>
        <w:t>2. Зробити графічне зображення вибірки</w:t>
      </w:r>
    </w:p>
    <w:p w14:paraId="70C39031" w14:textId="27330B90" w:rsidR="003A3DAB" w:rsidRDefault="003A3DAB" w:rsidP="00F0051A">
      <w:pPr>
        <w:spacing w:line="240" w:lineRule="auto"/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</w:pPr>
    </w:p>
    <w:p w14:paraId="6C4F4C2E" w14:textId="260B1669" w:rsidR="003A3DAB" w:rsidRDefault="003A3DAB" w:rsidP="00F0051A">
      <w:pPr>
        <w:spacing w:line="240" w:lineRule="auto"/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Графічним зображення конкретної реалізації вибірки є гістограма, що складається з прямокутників, які побудовані на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∆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</m:oMath>
      <w:r w:rsidRPr="003A3DA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та мають висоти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eastAsiaTheme="majorEastAsia" w:hAnsi="Cambria Math" w:cs="Times New Roman"/>
            <w:color w:val="000000" w:themeColor="text1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color w:val="000000" w:themeColor="text1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color w:val="000000" w:themeColor="text1"/>
                    <w:sz w:val="28"/>
                    <w:szCs w:val="28"/>
                    <w:lang w:val="uk-UA"/>
                  </w:rPr>
                  <m:t>ω</m:t>
                </m:r>
              </m:e>
              <m:sub>
                <m:r>
                  <w:rPr>
                    <w:rFonts w:ascii="Cambria Math" w:eastAsiaTheme="majorEastAsia" w:hAnsi="Cambria Math" w:cs="Times New Roman"/>
                    <w:color w:val="000000" w:themeColor="text1"/>
                    <w:sz w:val="28"/>
                    <w:szCs w:val="28"/>
                    <w:lang w:val="uk-UA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ajorEastAsia" w:hAnsi="Cambria Math" w:cs="Times New Roman"/>
                    <w:i/>
                    <w:color w:val="000000" w:themeColor="text1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ajorEastAsia" w:hAnsi="Cambria Math" w:cs="Times New Roman"/>
                    <w:color w:val="000000" w:themeColor="text1"/>
                    <w:sz w:val="28"/>
                    <w:szCs w:val="28"/>
                    <w:lang w:val="uk-UA"/>
                  </w:rPr>
                  <m:t>d</m:t>
                </m:r>
              </m:e>
              <m:sub>
                <m:r>
                  <w:rPr>
                    <w:rFonts w:ascii="Cambria Math" w:eastAsiaTheme="majorEastAsia" w:hAnsi="Cambria Math" w:cs="Times New Roman"/>
                    <w:color w:val="000000" w:themeColor="text1"/>
                    <w:sz w:val="28"/>
                    <w:szCs w:val="28"/>
                    <w:lang w:val="uk-UA"/>
                  </w:rPr>
                  <m:t>i</m:t>
                </m:r>
              </m:sub>
            </m:sSub>
          </m:den>
        </m:f>
      </m:oMath>
      <w:r w:rsidR="007A764B" w:rsidRP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r w:rsid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d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</m:oMath>
      <w:r w:rsidR="007A764B" w:rsidRP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– довжина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∆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</m:oMath>
      <w:r w:rsidR="007A764B" w:rsidRP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 w:rsid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У нашому випадку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d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</m:oMath>
      <w:r w:rsid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 однакове для всіх інтервалів: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d</m:t>
            </m:r>
          </m:e>
          <m:sub>
            <m:r>
              <w:rPr>
                <w:rFonts w:ascii="Cambria Math" w:eastAsiaTheme="majorEastAsia" w:hAnsi="Cambria Math" w:cs="Times New Roman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eastAsiaTheme="majorEastAsia" w:hAnsi="Cambria Math" w:cs="Times New Roman"/>
            <w:color w:val="000000" w:themeColor="text1"/>
            <w:sz w:val="28"/>
            <w:szCs w:val="28"/>
            <w:lang w:val="uk-UA"/>
          </w:rPr>
          <m:t>=d=1,62</m:t>
        </m:r>
      </m:oMath>
      <w:r w:rsidR="007A764B" w:rsidRP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7A764B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 xml:space="preserve">Для зручності побудови гістограми </w:t>
      </w:r>
      <w:r w:rsidR="002A62B7">
        <w:rPr>
          <w:rFonts w:ascii="Times New Roman" w:eastAsiaTheme="majorEastAsia" w:hAnsi="Times New Roman" w:cs="Times New Roman"/>
          <w:color w:val="000000" w:themeColor="text1"/>
          <w:sz w:val="28"/>
          <w:szCs w:val="28"/>
          <w:lang w:val="uk-UA"/>
        </w:rPr>
        <w:t>додаємо до ІВР ще один рядок – висоти.</w:t>
      </w:r>
    </w:p>
    <w:tbl>
      <w:tblPr>
        <w:tblStyle w:val="TableGrid"/>
        <w:tblpPr w:leftFromText="180" w:rightFromText="180" w:vertAnchor="page" w:horzAnchor="margin" w:tblpXSpec="center" w:tblpY="8473"/>
        <w:tblW w:w="11761" w:type="dxa"/>
        <w:tblLayout w:type="fixed"/>
        <w:tblLook w:val="04A0" w:firstRow="1" w:lastRow="0" w:firstColumn="1" w:lastColumn="0" w:noHBand="0" w:noVBand="1"/>
      </w:tblPr>
      <w:tblGrid>
        <w:gridCol w:w="1303"/>
        <w:gridCol w:w="1244"/>
        <w:gridCol w:w="1221"/>
        <w:gridCol w:w="1189"/>
        <w:gridCol w:w="1275"/>
        <w:gridCol w:w="1276"/>
        <w:gridCol w:w="1418"/>
        <w:gridCol w:w="1417"/>
        <w:gridCol w:w="1418"/>
      </w:tblGrid>
      <w:tr w:rsidR="002A62B7" w14:paraId="213CCC19" w14:textId="77777777" w:rsidTr="002A62B7">
        <w:trPr>
          <w:trHeight w:val="504"/>
        </w:trPr>
        <w:tc>
          <w:tcPr>
            <w:tcW w:w="1303" w:type="dxa"/>
          </w:tcPr>
          <w:p w14:paraId="664BE68E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Інтервал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08D8D485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en-US"/>
                      </w:rPr>
                      <m:t>2,57;4,19</m:t>
                    </m:r>
                  </m:e>
                </m:d>
              </m:oMath>
            </m:oMathPara>
          </w:p>
        </w:tc>
        <w:tc>
          <w:tcPr>
            <w:tcW w:w="1221" w:type="dxa"/>
          </w:tcPr>
          <w:p w14:paraId="015D9A42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i/>
                <w:sz w:val="21"/>
                <w:szCs w:val="21"/>
                <w:lang w:val="uk-UA"/>
              </w:rPr>
            </w:pPr>
            <m:oMathPara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uk-UA"/>
                      </w:rPr>
                      <m:t>4,19;5,81</m:t>
                    </m:r>
                  </m:e>
                </m:d>
              </m:oMath>
            </m:oMathPara>
          </w:p>
        </w:tc>
        <w:tc>
          <w:tcPr>
            <w:tcW w:w="1189" w:type="dxa"/>
          </w:tcPr>
          <w:p w14:paraId="7EF38255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5,81;7,43)</m:t>
                </m:r>
              </m:oMath>
            </m:oMathPara>
          </w:p>
        </w:tc>
        <w:tc>
          <w:tcPr>
            <w:tcW w:w="1275" w:type="dxa"/>
          </w:tcPr>
          <w:p w14:paraId="5EDBE519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7,43;9,05)</m:t>
                </m:r>
              </m:oMath>
            </m:oMathPara>
          </w:p>
        </w:tc>
        <w:tc>
          <w:tcPr>
            <w:tcW w:w="1276" w:type="dxa"/>
          </w:tcPr>
          <w:p w14:paraId="34F0DCF4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9,05;10,67)</m:t>
                </m:r>
              </m:oMath>
            </m:oMathPara>
          </w:p>
        </w:tc>
        <w:tc>
          <w:tcPr>
            <w:tcW w:w="1418" w:type="dxa"/>
          </w:tcPr>
          <w:p w14:paraId="1759538F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10,67;12,29)</m:t>
                </m:r>
              </m:oMath>
            </m:oMathPara>
          </w:p>
        </w:tc>
        <w:tc>
          <w:tcPr>
            <w:tcW w:w="1417" w:type="dxa"/>
          </w:tcPr>
          <w:p w14:paraId="58E76366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1"/>
                    <w:szCs w:val="21"/>
                    <w:lang w:val="uk-UA"/>
                  </w:rPr>
                  <m:t>[12,29;13,91)</m:t>
                </m:r>
              </m:oMath>
            </m:oMathPara>
          </w:p>
        </w:tc>
        <w:tc>
          <w:tcPr>
            <w:tcW w:w="1418" w:type="dxa"/>
          </w:tcPr>
          <w:p w14:paraId="3FDD20B6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1"/>
                <w:szCs w:val="21"/>
                <w:lang w:val="uk-UA"/>
              </w:rPr>
            </w:pPr>
            <m:oMathPara>
              <m:oMath>
                <m:d>
                  <m:dPr>
                    <m:begChr m:val="["/>
                    <m:ctrlPr>
                      <w:rPr>
                        <w:rFonts w:ascii="Cambria Math" w:eastAsiaTheme="minorEastAsia" w:hAnsi="Cambria Math" w:cs="Times New Roman"/>
                        <w:i/>
                        <w:sz w:val="21"/>
                        <w:szCs w:val="21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1"/>
                        <w:szCs w:val="21"/>
                        <w:lang w:val="uk-UA"/>
                      </w:rPr>
                      <m:t>13,91;15,53</m:t>
                    </m:r>
                  </m:e>
                </m:d>
              </m:oMath>
            </m:oMathPara>
          </w:p>
        </w:tc>
      </w:tr>
      <w:tr w:rsidR="002A62B7" w14:paraId="13B9E853" w14:textId="77777777" w:rsidTr="002A62B7">
        <w:trPr>
          <w:trHeight w:val="388"/>
        </w:trPr>
        <w:tc>
          <w:tcPr>
            <w:tcW w:w="1303" w:type="dxa"/>
          </w:tcPr>
          <w:p w14:paraId="346E96BA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Частот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11992787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40</m:t>
                </m:r>
              </m:oMath>
            </m:oMathPara>
          </w:p>
        </w:tc>
        <w:tc>
          <w:tcPr>
            <w:tcW w:w="1221" w:type="dxa"/>
          </w:tcPr>
          <w:p w14:paraId="3B8E243C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24</m:t>
                </m:r>
              </m:oMath>
            </m:oMathPara>
          </w:p>
        </w:tc>
        <w:tc>
          <w:tcPr>
            <w:tcW w:w="1189" w:type="dxa"/>
          </w:tcPr>
          <w:p w14:paraId="5710E27E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6</m:t>
                </m:r>
              </m:oMath>
            </m:oMathPara>
          </w:p>
        </w:tc>
        <w:tc>
          <w:tcPr>
            <w:tcW w:w="1275" w:type="dxa"/>
          </w:tcPr>
          <w:p w14:paraId="3DCDEDAA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8</m:t>
                </m:r>
              </m:oMath>
            </m:oMathPara>
          </w:p>
        </w:tc>
        <w:tc>
          <w:tcPr>
            <w:tcW w:w="1276" w:type="dxa"/>
          </w:tcPr>
          <w:p w14:paraId="20237032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3</m:t>
                </m:r>
              </m:oMath>
            </m:oMathPara>
          </w:p>
        </w:tc>
        <w:tc>
          <w:tcPr>
            <w:tcW w:w="1418" w:type="dxa"/>
          </w:tcPr>
          <w:p w14:paraId="0A93F50D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5</m:t>
                </m:r>
              </m:oMath>
            </m:oMathPara>
          </w:p>
        </w:tc>
        <w:tc>
          <w:tcPr>
            <w:tcW w:w="1417" w:type="dxa"/>
          </w:tcPr>
          <w:p w14:paraId="692CA0C1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</m:t>
                </m:r>
              </m:oMath>
            </m:oMathPara>
          </w:p>
        </w:tc>
        <w:tc>
          <w:tcPr>
            <w:tcW w:w="1418" w:type="dxa"/>
          </w:tcPr>
          <w:p w14:paraId="701FEC52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3</m:t>
                </m:r>
              </m:oMath>
            </m:oMathPara>
          </w:p>
        </w:tc>
      </w:tr>
      <w:tr w:rsidR="002A62B7" w14:paraId="7B803455" w14:textId="77777777" w:rsidTr="002A62B7">
        <w:trPr>
          <w:trHeight w:val="442"/>
        </w:trPr>
        <w:tc>
          <w:tcPr>
            <w:tcW w:w="1303" w:type="dxa"/>
          </w:tcPr>
          <w:p w14:paraId="5E12663B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Частості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02E8DA7A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4</m:t>
                </m:r>
              </m:oMath>
            </m:oMathPara>
          </w:p>
        </w:tc>
        <w:tc>
          <w:tcPr>
            <w:tcW w:w="1221" w:type="dxa"/>
          </w:tcPr>
          <w:p w14:paraId="3A122328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24</m:t>
                </m:r>
              </m:oMath>
            </m:oMathPara>
          </w:p>
        </w:tc>
        <w:tc>
          <w:tcPr>
            <w:tcW w:w="1189" w:type="dxa"/>
          </w:tcPr>
          <w:p w14:paraId="64DB8F25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16</m:t>
                </m:r>
              </m:oMath>
            </m:oMathPara>
          </w:p>
        </w:tc>
        <w:tc>
          <w:tcPr>
            <w:tcW w:w="1275" w:type="dxa"/>
          </w:tcPr>
          <w:p w14:paraId="560F7893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8</m:t>
                </m:r>
              </m:oMath>
            </m:oMathPara>
          </w:p>
        </w:tc>
        <w:tc>
          <w:tcPr>
            <w:tcW w:w="1276" w:type="dxa"/>
          </w:tcPr>
          <w:p w14:paraId="2A917C17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03</m:t>
                </m:r>
              </m:oMath>
            </m:oMathPara>
          </w:p>
        </w:tc>
        <w:tc>
          <w:tcPr>
            <w:tcW w:w="1418" w:type="dxa"/>
          </w:tcPr>
          <w:p w14:paraId="2A524C48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5</m:t>
                </m:r>
              </m:oMath>
            </m:oMathPara>
          </w:p>
        </w:tc>
        <w:tc>
          <w:tcPr>
            <w:tcW w:w="1417" w:type="dxa"/>
          </w:tcPr>
          <w:p w14:paraId="32453C66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1</m:t>
                </m:r>
              </m:oMath>
            </m:oMathPara>
          </w:p>
        </w:tc>
        <w:tc>
          <w:tcPr>
            <w:tcW w:w="1418" w:type="dxa"/>
          </w:tcPr>
          <w:p w14:paraId="252AF185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03</m:t>
                </m:r>
              </m:oMath>
            </m:oMathPara>
          </w:p>
        </w:tc>
      </w:tr>
      <w:tr w:rsidR="002A62B7" w14:paraId="02F7481E" w14:textId="77777777" w:rsidTr="002A62B7">
        <w:trPr>
          <w:trHeight w:val="861"/>
        </w:trPr>
        <w:tc>
          <w:tcPr>
            <w:tcW w:w="1303" w:type="dxa"/>
          </w:tcPr>
          <w:p w14:paraId="0064A9DA" w14:textId="77777777" w:rsidR="002A62B7" w:rsidRPr="004F6943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</w:pPr>
            <w:r w:rsidRPr="004F6943"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Накопичені частості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нак</m:t>
                  </m:r>
                </m:sup>
              </m:sSubSup>
            </m:oMath>
          </w:p>
        </w:tc>
        <w:tc>
          <w:tcPr>
            <w:tcW w:w="1244" w:type="dxa"/>
          </w:tcPr>
          <w:p w14:paraId="30D4C52C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4</m:t>
                </m:r>
              </m:oMath>
            </m:oMathPara>
          </w:p>
        </w:tc>
        <w:tc>
          <w:tcPr>
            <w:tcW w:w="1221" w:type="dxa"/>
          </w:tcPr>
          <w:p w14:paraId="6D9CEC92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64</m:t>
                </m:r>
              </m:oMath>
            </m:oMathPara>
          </w:p>
        </w:tc>
        <w:tc>
          <w:tcPr>
            <w:tcW w:w="1189" w:type="dxa"/>
          </w:tcPr>
          <w:p w14:paraId="382C7F1F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8</m:t>
                </m:r>
              </m:oMath>
            </m:oMathPara>
          </w:p>
        </w:tc>
        <w:tc>
          <w:tcPr>
            <w:tcW w:w="1275" w:type="dxa"/>
          </w:tcPr>
          <w:p w14:paraId="1E159943" w14:textId="77777777" w:rsidR="002A62B7" w:rsidRPr="003D2C9C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en-US"/>
                  </w:rPr>
                  <m:t>0,88</m:t>
                </m:r>
              </m:oMath>
            </m:oMathPara>
          </w:p>
        </w:tc>
        <w:tc>
          <w:tcPr>
            <w:tcW w:w="1276" w:type="dxa"/>
          </w:tcPr>
          <w:p w14:paraId="3DA56061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1</m:t>
                </m:r>
              </m:oMath>
            </m:oMathPara>
          </w:p>
        </w:tc>
        <w:tc>
          <w:tcPr>
            <w:tcW w:w="1418" w:type="dxa"/>
          </w:tcPr>
          <w:p w14:paraId="0C6F3631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6</m:t>
                </m:r>
              </m:oMath>
            </m:oMathPara>
          </w:p>
        </w:tc>
        <w:tc>
          <w:tcPr>
            <w:tcW w:w="1417" w:type="dxa"/>
          </w:tcPr>
          <w:p w14:paraId="217EBE2F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0,97</m:t>
                </m:r>
              </m:oMath>
            </m:oMathPara>
          </w:p>
        </w:tc>
        <w:tc>
          <w:tcPr>
            <w:tcW w:w="1418" w:type="dxa"/>
          </w:tcPr>
          <w:p w14:paraId="1652D663" w14:textId="77777777" w:rsidR="002A62B7" w:rsidRPr="004F6943" w:rsidRDefault="002A62B7" w:rsidP="002A62B7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lang w:val="uk-UA"/>
                  </w:rPr>
                  <m:t>1</m:t>
                </m:r>
              </m:oMath>
            </m:oMathPara>
          </w:p>
        </w:tc>
      </w:tr>
      <w:tr w:rsidR="002A62B7" w14:paraId="51D23571" w14:textId="77777777" w:rsidTr="002A62B7">
        <w:trPr>
          <w:trHeight w:val="277"/>
        </w:trPr>
        <w:tc>
          <w:tcPr>
            <w:tcW w:w="1303" w:type="dxa"/>
          </w:tcPr>
          <w:p w14:paraId="29FBFA5C" w14:textId="4CBBC605" w:rsidR="002A62B7" w:rsidRPr="002A62B7" w:rsidRDefault="002A62B7" w:rsidP="002A62B7">
            <w:pPr>
              <w:spacing w:line="240" w:lineRule="auto"/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  <w:lang w:val="uk-UA"/>
              </w:rPr>
              <w:t xml:space="preserve">Висот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  <w:lang w:val="uk-UA"/>
                    </w:rPr>
                    <m:t>i</m:t>
                  </m:r>
                </m:sub>
              </m:sSub>
            </m:oMath>
          </w:p>
        </w:tc>
        <w:tc>
          <w:tcPr>
            <w:tcW w:w="1244" w:type="dxa"/>
          </w:tcPr>
          <w:p w14:paraId="42C074D0" w14:textId="6B5C369B" w:rsidR="002A62B7" w:rsidRDefault="002A62B7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0,247</m:t>
                </m:r>
              </m:oMath>
            </m:oMathPara>
          </w:p>
        </w:tc>
        <w:tc>
          <w:tcPr>
            <w:tcW w:w="1221" w:type="dxa"/>
          </w:tcPr>
          <w:p w14:paraId="6C4E1DC9" w14:textId="046E9AC6" w:rsidR="002A62B7" w:rsidRDefault="002A62B7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uk-UA"/>
                  </w:rPr>
                  <m:t>0,148</m:t>
                </m:r>
              </m:oMath>
            </m:oMathPara>
          </w:p>
        </w:tc>
        <w:tc>
          <w:tcPr>
            <w:tcW w:w="1189" w:type="dxa"/>
          </w:tcPr>
          <w:p w14:paraId="0BD99A24" w14:textId="0558C663" w:rsidR="002A62B7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uk-UA"/>
                  </w:rPr>
                  <m:t>0,099</m:t>
                </m:r>
              </m:oMath>
            </m:oMathPara>
          </w:p>
        </w:tc>
        <w:tc>
          <w:tcPr>
            <w:tcW w:w="1275" w:type="dxa"/>
          </w:tcPr>
          <w:p w14:paraId="35FAFCC5" w14:textId="0BADFFB0" w:rsidR="002A62B7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0,049</m:t>
                </m:r>
              </m:oMath>
            </m:oMathPara>
          </w:p>
        </w:tc>
        <w:tc>
          <w:tcPr>
            <w:tcW w:w="1276" w:type="dxa"/>
          </w:tcPr>
          <w:p w14:paraId="78BFD30D" w14:textId="47F25F94" w:rsidR="002A62B7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uk-UA"/>
                  </w:rPr>
                  <m:t>0,019</m:t>
                </m:r>
              </m:oMath>
            </m:oMathPara>
          </w:p>
        </w:tc>
        <w:tc>
          <w:tcPr>
            <w:tcW w:w="1418" w:type="dxa"/>
          </w:tcPr>
          <w:p w14:paraId="7210907B" w14:textId="180D69F3" w:rsidR="002A62B7" w:rsidRPr="0060647A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0,031</m:t>
                </m:r>
              </m:oMath>
            </m:oMathPara>
          </w:p>
        </w:tc>
        <w:tc>
          <w:tcPr>
            <w:tcW w:w="1417" w:type="dxa"/>
          </w:tcPr>
          <w:p w14:paraId="0083BB25" w14:textId="6888347B" w:rsidR="002A62B7" w:rsidRPr="0060647A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0,006</m:t>
                </m:r>
              </m:oMath>
            </m:oMathPara>
          </w:p>
        </w:tc>
        <w:tc>
          <w:tcPr>
            <w:tcW w:w="1418" w:type="dxa"/>
          </w:tcPr>
          <w:p w14:paraId="58AF22AD" w14:textId="37AB1C2C" w:rsidR="002A62B7" w:rsidRPr="0060647A" w:rsidRDefault="0060647A" w:rsidP="002A62B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0,019</m:t>
                </m:r>
              </m:oMath>
            </m:oMathPara>
          </w:p>
        </w:tc>
      </w:tr>
    </w:tbl>
    <w:p w14:paraId="12678A8C" w14:textId="3A649A27" w:rsidR="002A62B7" w:rsidRDefault="002A62B7" w:rsidP="00F0051A">
      <w:pPr>
        <w:spacing w:line="240" w:lineRule="auto"/>
        <w:rPr>
          <w:rFonts w:ascii="Times New Roman" w:eastAsiaTheme="majorEastAsia" w:hAnsi="Times New Roman" w:cs="Times New Roman"/>
          <w:i/>
          <w:color w:val="000000" w:themeColor="text1"/>
          <w:sz w:val="28"/>
          <w:szCs w:val="28"/>
          <w:lang w:val="uk-UA"/>
        </w:rPr>
      </w:pPr>
    </w:p>
    <w:p w14:paraId="407A9FA9" w14:textId="4F7FD968" w:rsidR="0060647A" w:rsidRDefault="0060647A" w:rsidP="00F0051A">
      <w:pPr>
        <w:spacing w:line="240" w:lineRule="auto"/>
        <w:rPr>
          <w:rFonts w:ascii="Times New Roman" w:eastAsiaTheme="majorEastAsia" w:hAnsi="Times New Roman" w:cs="Times New Roman"/>
          <w:i/>
          <w:color w:val="000000" w:themeColor="text1"/>
          <w:sz w:val="28"/>
          <w:szCs w:val="28"/>
          <w:lang w:val="uk-UA"/>
        </w:rPr>
      </w:pPr>
    </w:p>
    <w:p w14:paraId="3CBEDE84" w14:textId="264B5F5D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  <w:r w:rsidRPr="00370638"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en-US"/>
        </w:rPr>
        <w:drawing>
          <wp:anchor distT="0" distB="0" distL="114300" distR="114300" simplePos="0" relativeHeight="251660288" behindDoc="0" locked="0" layoutInCell="1" allowOverlap="1" wp14:anchorId="776568A7" wp14:editId="02F9206F">
            <wp:simplePos x="0" y="0"/>
            <wp:positionH relativeFrom="column">
              <wp:posOffset>-38735</wp:posOffset>
            </wp:positionH>
            <wp:positionV relativeFrom="paragraph">
              <wp:posOffset>389633</wp:posOffset>
            </wp:positionV>
            <wp:extent cx="5731510" cy="2882265"/>
            <wp:effectExtent l="0" t="0" r="0" b="63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882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47A"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  <w:t>Побудуємо тепер гістограму, яка і є геометричною інтерпретацією даної реалізації:</w:t>
      </w:r>
    </w:p>
    <w:p w14:paraId="0FF84356" w14:textId="3379BA80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124EE42C" w14:textId="42F3EF06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082607F1" w14:textId="77383B79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6AC56202" w14:textId="314DDD7D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1336DA81" w14:textId="08031733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08C94B51" w14:textId="3B2383D7" w:rsidR="00370638" w:rsidRDefault="00370638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p w14:paraId="5C85B29C" w14:textId="77777777" w:rsidR="0084616F" w:rsidRPr="00370638" w:rsidRDefault="0084616F" w:rsidP="00F0051A">
      <w:pPr>
        <w:spacing w:line="240" w:lineRule="auto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  <w:lang w:val="uk-UA"/>
        </w:rPr>
      </w:pPr>
    </w:p>
    <w:sectPr w:rsidR="0084616F" w:rsidRPr="0037063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54871E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62D0"/>
    <w:rsid w:val="00072AC9"/>
    <w:rsid w:val="00213C67"/>
    <w:rsid w:val="002A62B7"/>
    <w:rsid w:val="00370638"/>
    <w:rsid w:val="003A3DAB"/>
    <w:rsid w:val="003D2C9C"/>
    <w:rsid w:val="004E2581"/>
    <w:rsid w:val="004F6943"/>
    <w:rsid w:val="00520C9A"/>
    <w:rsid w:val="005A67F2"/>
    <w:rsid w:val="005F5C59"/>
    <w:rsid w:val="0060647A"/>
    <w:rsid w:val="006475D0"/>
    <w:rsid w:val="00661369"/>
    <w:rsid w:val="007A764B"/>
    <w:rsid w:val="0084616F"/>
    <w:rsid w:val="00871CAD"/>
    <w:rsid w:val="009A62D0"/>
    <w:rsid w:val="00C3392A"/>
    <w:rsid w:val="00D64507"/>
    <w:rsid w:val="00E24269"/>
    <w:rsid w:val="00E73AAA"/>
    <w:rsid w:val="00EF24B4"/>
    <w:rsid w:val="00F00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D2C34A6"/>
  <w15:chartTrackingRefBased/>
  <w15:docId w15:val="{68B23E0A-CAFE-9D40-AED0-AC353FCC9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A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62D0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F5C5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D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F5C5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4E2581"/>
    <w:rPr>
      <w:color w:val="808080"/>
    </w:rPr>
  </w:style>
  <w:style w:type="table" w:styleId="TableGrid">
    <w:name w:val="Table Grid"/>
    <w:basedOn w:val="TableNormal"/>
    <w:uiPriority w:val="39"/>
    <w:rsid w:val="00213C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2C9C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2C9C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5</Pages>
  <Words>665</Words>
  <Characters>379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ксандр Вагін</dc:creator>
  <cp:keywords/>
  <dc:description/>
  <cp:lastModifiedBy>Олександр Вагін</cp:lastModifiedBy>
  <cp:revision>5</cp:revision>
  <cp:lastPrinted>2022-05-11T14:45:00Z</cp:lastPrinted>
  <dcterms:created xsi:type="dcterms:W3CDTF">2022-05-11T14:45:00Z</dcterms:created>
  <dcterms:modified xsi:type="dcterms:W3CDTF">2022-05-11T18:52:00Z</dcterms:modified>
</cp:coreProperties>
</file>